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14DD1" w:rsidRDefault="00D14DD1"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073C5B" w:rsidRDefault="00526855" w:rsidP="00526855">
      <w:pPr>
        <w:pStyle w:val="a3"/>
        <w:numPr>
          <w:ilvl w:val="0"/>
          <w:numId w:val="4"/>
        </w:numPr>
        <w:ind w:firstLineChars="0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快速</w:t>
      </w: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幂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算法</w:t>
      </w:r>
      <w:r w:rsidR="009A0FB0">
        <w:rPr>
          <w:rFonts w:ascii="Times New Roman" w:eastAsiaTheme="majorEastAsia" w:hAnsi="Times New Roman" w:cs="Times New Roman" w:hint="eastAsia"/>
          <w:sz w:val="28"/>
          <w:szCs w:val="28"/>
        </w:rPr>
        <w:t>：时间复杂度为</w:t>
      </w:r>
      <w:r w:rsidR="009A0FB0" w:rsidRPr="00F82491">
        <w:rPr>
          <w:position w:val="-14"/>
        </w:rPr>
        <w:object w:dxaOrig="9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2pt;height:19.8pt" o:ole="">
            <v:imagedata r:id="rId5" o:title=""/>
          </v:shape>
          <o:OLEObject Type="Embed" ProgID="Equation.DSMT4" ShapeID="_x0000_i1025" DrawAspect="Content" ObjectID="_1678131707" r:id="rId6"/>
        </w:object>
      </w:r>
      <w:r w:rsidR="009A0FB0"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 w:rsidR="000910F7" w:rsidRDefault="009F0AA7" w:rsidP="000910F7">
      <w:pPr>
        <w:pStyle w:val="a3"/>
        <w:ind w:left="360" w:firstLineChars="0" w:firstLine="0"/>
        <w:rPr>
          <w:rFonts w:ascii="Times New Roman" w:eastAsiaTheme="majorEastAsia" w:hAnsi="Times New Roman" w:cs="Times New Roman" w:hint="eastAsia"/>
          <w:sz w:val="28"/>
          <w:szCs w:val="28"/>
        </w:rPr>
      </w:pP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lintcode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 xml:space="preserve"> 140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用到了取模的相关知识：</w:t>
      </w:r>
    </w:p>
    <w:p w:rsidR="009F0AA7" w:rsidRDefault="009F0AA7" w:rsidP="000910F7">
      <w:pPr>
        <w:pStyle w:val="a3"/>
        <w:ind w:left="360" w:firstLineChars="0" w:firstLine="0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(a + b) % c = (a % c + b % c) % c</w:t>
      </w:r>
    </w:p>
    <w:p w:rsidR="009F0AA7" w:rsidRDefault="009F0AA7" w:rsidP="000910F7">
      <w:pPr>
        <w:pStyle w:val="a3"/>
        <w:ind w:left="360" w:firstLineChars="0" w:firstLine="0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(</w:t>
      </w: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a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 xml:space="preserve"> * b) % c = (a % c * b % c) % c</w:t>
      </w:r>
    </w:p>
    <w:p w:rsidR="009F0AA7" w:rsidRDefault="009F0AA7" w:rsidP="000910F7">
      <w:pPr>
        <w:pStyle w:val="a3"/>
        <w:ind w:left="360" w:firstLineChars="0" w:firstLine="0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(a - b) % c = (a % c - b % c) % c</w:t>
      </w:r>
    </w:p>
    <w:p w:rsidR="009F0AA7" w:rsidRDefault="009F0AA7" w:rsidP="000910F7">
      <w:pPr>
        <w:pStyle w:val="a3"/>
        <w:ind w:left="360" w:firstLineChars="0" w:firstLine="0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如果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a, b, c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都是正整数，取模时，加法和乘法都没有问题，但减法需要注意有可能出现的负数问题，由于在不同的语言中负数取模的结果不一致，所以为了保险起见，可以如下操作：</w:t>
      </w:r>
    </w:p>
    <w:p w:rsidR="009F0AA7" w:rsidRDefault="009F0AA7" w:rsidP="009F0AA7">
      <w:pPr>
        <w:pStyle w:val="a3"/>
        <w:ind w:left="360" w:firstLineChars="0" w:firstLine="0"/>
        <w:jc w:val="center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 xml:space="preserve">(a - b) % c = (a % c - b % c </w:t>
      </w:r>
      <w:r w:rsidRPr="00616076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+ c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) % c</w:t>
      </w:r>
    </w:p>
    <w:p w:rsidR="009F0AA7" w:rsidRDefault="00616076" w:rsidP="00616076">
      <w:pPr>
        <w:pStyle w:val="a3"/>
        <w:ind w:left="360" w:firstLineChars="0" w:firstLine="0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由于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c % c =0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a % c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 % c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结果肯定都小于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c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两者的差的绝对值肯定小于等于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c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所以加上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c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后，不影响最终的取模值。</w:t>
      </w:r>
    </w:p>
    <w:p w:rsidR="009F0AA7" w:rsidRDefault="009F0AA7" w:rsidP="000910F7">
      <w:pPr>
        <w:pStyle w:val="a3"/>
        <w:ind w:left="360" w:firstLineChars="0" w:firstLine="0"/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9A0FB0" w:rsidRDefault="009A0FB0" w:rsidP="00526855">
      <w:pPr>
        <w:pStyle w:val="a3"/>
        <w:numPr>
          <w:ilvl w:val="0"/>
          <w:numId w:val="4"/>
        </w:numPr>
        <w:ind w:firstLineChars="0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辗转相除法：时间复杂度为</w:t>
      </w:r>
      <w:r w:rsidRPr="00F82491">
        <w:rPr>
          <w:position w:val="-14"/>
        </w:rPr>
        <w:object w:dxaOrig="920" w:dyaOrig="400">
          <v:shape id="_x0000_i1026" type="#_x0000_t75" style="width:46.2pt;height:19.8pt" o:ole="">
            <v:imagedata r:id="rId7" o:title=""/>
          </v:shape>
          <o:OLEObject Type="Embed" ProgID="Equation.DSMT4" ShapeID="_x0000_i1026" DrawAspect="Content" ObjectID="_1678131708" r:id="rId8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 w:rsidR="005E6816" w:rsidRDefault="005E6816" w:rsidP="005E6816">
      <w:pPr>
        <w:pStyle w:val="a3"/>
        <w:ind w:left="360" w:firstLineChars="0" w:firstLine="0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欧几里得算法，就两个数的最大公约数。</w:t>
      </w:r>
      <w:proofErr w:type="spellStart"/>
      <w:proofErr w:type="gramStart"/>
      <w:r w:rsidR="006356DB">
        <w:rPr>
          <w:rFonts w:ascii="Times New Roman" w:eastAsiaTheme="majorEastAsia" w:hAnsi="Times New Roman" w:cs="Times New Roman" w:hint="eastAsia"/>
          <w:sz w:val="28"/>
          <w:szCs w:val="28"/>
        </w:rPr>
        <w:t>lintcode</w:t>
      </w:r>
      <w:proofErr w:type="spellEnd"/>
      <w:proofErr w:type="gramEnd"/>
      <w:r w:rsidR="006356DB">
        <w:rPr>
          <w:rFonts w:ascii="Times New Roman" w:eastAsiaTheme="majorEastAsia" w:hAnsi="Times New Roman" w:cs="Times New Roman" w:hint="eastAsia"/>
          <w:sz w:val="28"/>
          <w:szCs w:val="28"/>
        </w:rPr>
        <w:t xml:space="preserve"> 845.</w:t>
      </w:r>
    </w:p>
    <w:p w:rsidR="009A0FB0" w:rsidRDefault="009A0FB0" w:rsidP="00526855">
      <w:pPr>
        <w:pStyle w:val="a3"/>
        <w:numPr>
          <w:ilvl w:val="0"/>
          <w:numId w:val="4"/>
        </w:numPr>
        <w:ind w:firstLineChars="0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分解质因数：时间复杂度为</w:t>
      </w:r>
      <w:r w:rsidRPr="00F82491">
        <w:rPr>
          <w:position w:val="-18"/>
        </w:rPr>
        <w:object w:dxaOrig="760" w:dyaOrig="480">
          <v:shape id="_x0000_i1027" type="#_x0000_t75" style="width:37.8pt;height:24pt" o:ole="">
            <v:imagedata r:id="rId9" o:title=""/>
          </v:shape>
          <o:OLEObject Type="Embed" ProgID="Equation.DSMT4" ShapeID="_x0000_i1027" DrawAspect="Content" ObjectID="_1678131709" r:id="rId10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  <w:proofErr w:type="spellStart"/>
      <w:r w:rsidR="00D07E65">
        <w:rPr>
          <w:rFonts w:ascii="Times New Roman" w:eastAsiaTheme="majorEastAsia" w:hAnsi="Times New Roman" w:cs="Times New Roman" w:hint="eastAsia"/>
          <w:sz w:val="28"/>
          <w:szCs w:val="28"/>
        </w:rPr>
        <w:t>lintcode</w:t>
      </w:r>
      <w:proofErr w:type="spellEnd"/>
      <w:r w:rsidR="00D07E65">
        <w:rPr>
          <w:rFonts w:ascii="Times New Roman" w:eastAsiaTheme="majorEastAsia" w:hAnsi="Times New Roman" w:cs="Times New Roman" w:hint="eastAsia"/>
          <w:sz w:val="28"/>
          <w:szCs w:val="28"/>
        </w:rPr>
        <w:t xml:space="preserve"> 235</w:t>
      </w:r>
    </w:p>
    <w:p w:rsidR="009A0FB0" w:rsidRDefault="009A0FB0" w:rsidP="00526855">
      <w:pPr>
        <w:pStyle w:val="a3"/>
        <w:numPr>
          <w:ilvl w:val="0"/>
          <w:numId w:val="4"/>
        </w:numPr>
        <w:ind w:firstLineChars="0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分块检索法：时间复杂度为</w:t>
      </w:r>
      <w:r w:rsidRPr="00F82491">
        <w:rPr>
          <w:position w:val="-18"/>
        </w:rPr>
        <w:object w:dxaOrig="760" w:dyaOrig="480">
          <v:shape id="_x0000_i1028" type="#_x0000_t75" style="width:37.8pt;height:24pt" o:ole="">
            <v:imagedata r:id="rId11" o:title=""/>
          </v:shape>
          <o:OLEObject Type="Embed" ProgID="Equation.DSMT4" ShapeID="_x0000_i1028" DrawAspect="Content" ObjectID="_1678131710" r:id="rId12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  <w:r w:rsidR="00EA1297">
        <w:rPr>
          <w:rFonts w:ascii="Times New Roman" w:eastAsiaTheme="majorEastAsia" w:hAnsi="Times New Roman" w:cs="Times New Roman" w:hint="eastAsia"/>
          <w:sz w:val="28"/>
          <w:szCs w:val="28"/>
        </w:rPr>
        <w:t>将长度为</w:t>
      </w:r>
      <w:r w:rsidR="00EA1297">
        <w:rPr>
          <w:rFonts w:ascii="Times New Roman" w:eastAsiaTheme="majorEastAsia" w:hAnsi="Times New Roman" w:cs="Times New Roman" w:hint="eastAsia"/>
          <w:sz w:val="28"/>
          <w:szCs w:val="28"/>
        </w:rPr>
        <w:t>n</w:t>
      </w:r>
      <w:r w:rsidR="00EA1297">
        <w:rPr>
          <w:rFonts w:ascii="Times New Roman" w:eastAsiaTheme="majorEastAsia" w:hAnsi="Times New Roman" w:cs="Times New Roman" w:hint="eastAsia"/>
          <w:sz w:val="28"/>
          <w:szCs w:val="28"/>
        </w:rPr>
        <w:t>的区间分成</w:t>
      </w:r>
      <w:r w:rsidR="00EA1297" w:rsidRPr="00F82491">
        <w:rPr>
          <w:position w:val="-8"/>
        </w:rPr>
        <w:object w:dxaOrig="380" w:dyaOrig="360">
          <v:shape id="_x0000_i1029" type="#_x0000_t75" style="width:19.2pt;height:18pt" o:ole="">
            <v:imagedata r:id="rId13" o:title=""/>
          </v:shape>
          <o:OLEObject Type="Embed" ProgID="Equation.DSMT4" ShapeID="_x0000_i1029" DrawAspect="Content" ObjectID="_1678131711" r:id="rId14"/>
        </w:object>
      </w:r>
      <w:r w:rsidR="00EA1297">
        <w:rPr>
          <w:rFonts w:ascii="Times New Roman" w:eastAsiaTheme="majorEastAsia" w:hAnsi="Times New Roman" w:cs="Times New Roman" w:hint="eastAsia"/>
          <w:sz w:val="28"/>
          <w:szCs w:val="28"/>
        </w:rPr>
        <w:t>的大小的区间。总共有</w:t>
      </w:r>
      <w:r w:rsidR="00EA1297" w:rsidRPr="00F82491">
        <w:rPr>
          <w:position w:val="-8"/>
        </w:rPr>
        <w:object w:dxaOrig="380" w:dyaOrig="360">
          <v:shape id="_x0000_i1030" type="#_x0000_t75" style="width:19.2pt;height:18pt" o:ole="">
            <v:imagedata r:id="rId15" o:title=""/>
          </v:shape>
          <o:OLEObject Type="Embed" ProgID="Equation.DSMT4" ShapeID="_x0000_i1030" DrawAspect="Content" ObjectID="_1678131712" r:id="rId16"/>
        </w:object>
      </w:r>
      <w:proofErr w:type="gramStart"/>
      <w:r w:rsidR="00EA1297">
        <w:rPr>
          <w:rFonts w:ascii="Times New Roman" w:eastAsiaTheme="majorEastAsia" w:hAnsi="Times New Roman" w:cs="Times New Roman" w:hint="eastAsia"/>
          <w:sz w:val="28"/>
          <w:szCs w:val="28"/>
        </w:rPr>
        <w:t>个</w:t>
      </w:r>
      <w:proofErr w:type="gramEnd"/>
      <w:r w:rsidR="00EA1297">
        <w:rPr>
          <w:rFonts w:ascii="Times New Roman" w:eastAsiaTheme="majorEastAsia" w:hAnsi="Times New Roman" w:cs="Times New Roman" w:hint="eastAsia"/>
          <w:sz w:val="28"/>
          <w:szCs w:val="28"/>
        </w:rPr>
        <w:t>小区间，每个小区间统计局部数据。</w:t>
      </w:r>
    </w:p>
    <w:p w:rsidR="009A0FB0" w:rsidRDefault="004C1F98" w:rsidP="00E7588A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lintcode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 xml:space="preserve"> 249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分块的区间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n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A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最大值，而不是数组的长度。</w:t>
      </w:r>
    </w:p>
    <w:p w:rsidR="00EA1297" w:rsidRDefault="00EA1297" w:rsidP="00E7588A"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EA1297" w:rsidRDefault="00EA1297" w:rsidP="00E7588A"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CD6B47" w:rsidRDefault="00CD6B47" w:rsidP="00E7588A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lintcode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 xml:space="preserve"> 65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两个排序数组的中位数。</w:t>
      </w:r>
    </w:p>
    <w:p w:rsidR="00CD6B47" w:rsidRPr="00CD6B47" w:rsidRDefault="00CD6B47" w:rsidP="00CD6B47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lastRenderedPageBreak/>
        <w:t>算法描述</w:t>
      </w:r>
    </w:p>
    <w:p w:rsidR="00CD6B47" w:rsidRPr="00CD6B47" w:rsidRDefault="00CD6B47" w:rsidP="00CD6B47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proofErr w:type="gramStart"/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先将找中点</w:t>
      </w:r>
      <w:proofErr w:type="gramEnd"/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问题转换</w:t>
      </w:r>
      <w:proofErr w:type="gramStart"/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为找第</w:t>
      </w:r>
      <w:proofErr w:type="gramEnd"/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 xml:space="preserve"> k 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小的问题，这里直接令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k = (n + m) / 2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。那么目标是在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 xml:space="preserve"> </w:t>
      </w:r>
      <w:proofErr w:type="spellStart"/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logk</w:t>
      </w:r>
      <w:proofErr w:type="spellEnd"/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 xml:space="preserve"> = log((</w:t>
      </w:r>
      <w:proofErr w:type="spellStart"/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n+m</w:t>
      </w:r>
      <w:proofErr w:type="spellEnd"/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)/2) = log(</w:t>
      </w:r>
      <w:proofErr w:type="spellStart"/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n+m</w:t>
      </w:r>
      <w:proofErr w:type="spellEnd"/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 xml:space="preserve">) 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的时间内找到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A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和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B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数组中从小</w:t>
      </w:r>
      <w:proofErr w:type="gramStart"/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到大第</w:t>
      </w:r>
      <w:proofErr w:type="gramEnd"/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 xml:space="preserve"> k </w:t>
      </w:r>
      <w:proofErr w:type="gramStart"/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个</w:t>
      </w:r>
      <w:proofErr w:type="gramEnd"/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 w:rsidR="00CD6B47" w:rsidRPr="00CD6B47" w:rsidRDefault="00CD6B47" w:rsidP="00CD6B47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比较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 xml:space="preserve"> A 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数组的第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 xml:space="preserve"> k/2 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小和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 xml:space="preserve"> B 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数组的第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 xml:space="preserve"> k/2 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小的数。谁小，就扔掉谁的前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 xml:space="preserve"> k/2 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个数。</w:t>
      </w:r>
    </w:p>
    <w:p w:rsidR="00CD6B47" w:rsidRPr="00CD6B47" w:rsidRDefault="00CD6B47" w:rsidP="00CD6B47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将目标寻找第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 xml:space="preserve"> k 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小修改为寻找第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 xml:space="preserve"> (k-k/2) 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小</w:t>
      </w:r>
    </w:p>
    <w:p w:rsidR="00CD6B47" w:rsidRPr="00CD6B47" w:rsidRDefault="00CD6B47" w:rsidP="00CD6B47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回到第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 xml:space="preserve"> 2 </w:t>
      </w:r>
      <w:proofErr w:type="gramStart"/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步继续</w:t>
      </w:r>
      <w:proofErr w:type="gramEnd"/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做，直到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 xml:space="preserve"> k == 1 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或者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 xml:space="preserve"> A 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数组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 xml:space="preserve"> B 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数组里已经没有数了。</w:t>
      </w:r>
    </w:p>
    <w:p w:rsidR="00CD6B47" w:rsidRPr="00CD6B47" w:rsidRDefault="00CD6B47" w:rsidP="00CD6B47">
      <w:pPr>
        <w:rPr>
          <w:rFonts w:ascii="Times New Roman" w:eastAsiaTheme="majorEastAsia" w:hAnsi="Times New Roman" w:cs="Times New Roman"/>
          <w:sz w:val="28"/>
          <w:szCs w:val="28"/>
        </w:rPr>
      </w:pPr>
      <w:r w:rsidRPr="00CD6B47">
        <w:rPr>
          <w:rFonts w:ascii="Times New Roman" w:eastAsiaTheme="majorEastAsia" w:hAnsi="Times New Roman" w:cs="Times New Roman"/>
          <w:sz w:val="28"/>
          <w:szCs w:val="28"/>
        </w:rPr>
        <w:t>F.A.Q</w:t>
      </w:r>
    </w:p>
    <w:p w:rsidR="00CD6B47" w:rsidRPr="00CD6B47" w:rsidRDefault="00CD6B47" w:rsidP="00CD6B47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 xml:space="preserve">Q: 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如何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 xml:space="preserve"> O(1) 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时间移除数组的前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 xml:space="preserve"> k/2 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个数？</w:t>
      </w:r>
    </w:p>
    <w:p w:rsidR="00CD6B47" w:rsidRPr="00CD6B47" w:rsidRDefault="00CD6B47" w:rsidP="00CD6B47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CD6B47" w:rsidRPr="00CD6B47" w:rsidRDefault="00CD6B47" w:rsidP="00CD6B47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 xml:space="preserve">A: 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给两个数组一个起始位置的标记参数（相当于一个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offset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，偏移位），把这个起始位置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 xml:space="preserve"> + k/2 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就可以了。</w:t>
      </w:r>
    </w:p>
    <w:p w:rsidR="00CD6B47" w:rsidRPr="00CD6B47" w:rsidRDefault="00CD6B47" w:rsidP="00CD6B47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CD6B47" w:rsidRPr="00CD6B47" w:rsidRDefault="00CD6B47" w:rsidP="00CD6B47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 xml:space="preserve">Q: 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不是让我们找中点么？怎么变成</w:t>
      </w:r>
      <w:proofErr w:type="gramStart"/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了找第</w:t>
      </w:r>
      <w:proofErr w:type="gramEnd"/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 xml:space="preserve"> k 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小？</w:t>
      </w:r>
    </w:p>
    <w:p w:rsidR="00CD6B47" w:rsidRPr="00CD6B47" w:rsidRDefault="00CD6B47" w:rsidP="00CD6B47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CD6B47" w:rsidRPr="00CD6B47" w:rsidRDefault="00CD6B47" w:rsidP="00CD6B47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 xml:space="preserve">A: </w:t>
      </w:r>
      <w:proofErr w:type="gramStart"/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找第</w:t>
      </w:r>
      <w:proofErr w:type="gramEnd"/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 xml:space="preserve"> k </w:t>
      </w:r>
      <w:proofErr w:type="gramStart"/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小如果</w:t>
      </w:r>
      <w:proofErr w:type="gramEnd"/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能在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 xml:space="preserve"> log(k) 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的时间内解决，那么找中点就可以在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 xml:space="preserve"> log( (</w:t>
      </w:r>
      <w:proofErr w:type="spellStart"/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n+m</w:t>
      </w:r>
      <w:proofErr w:type="spellEnd"/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 xml:space="preserve">)/2 ) 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的时间内解决。</w:t>
      </w:r>
    </w:p>
    <w:p w:rsidR="00CD6B47" w:rsidRPr="00CD6B47" w:rsidRDefault="00CD6B47" w:rsidP="00CD6B47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CD6B47" w:rsidRPr="00CD6B47" w:rsidRDefault="00CD6B47" w:rsidP="00CD6B47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Q.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如何证明谁的第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 xml:space="preserve"> k/2 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个数比较小就扔掉谁的前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 xml:space="preserve"> k/2 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个数这个理论？</w:t>
      </w:r>
    </w:p>
    <w:p w:rsidR="00CD6B47" w:rsidRPr="00CD6B47" w:rsidRDefault="00CD6B47" w:rsidP="00CD6B47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CD6B47" w:rsidRPr="00CD6B47" w:rsidRDefault="00CD6B47" w:rsidP="00CD6B47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 xml:space="preserve">A: 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直观的，我们看一个例子</w:t>
      </w:r>
    </w:p>
    <w:p w:rsidR="00CD6B47" w:rsidRPr="00CD6B47" w:rsidRDefault="00CD6B47" w:rsidP="00CD6B47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CD6B47" w:rsidRPr="00CD6B47" w:rsidRDefault="00CD6B47" w:rsidP="00CD6B47">
      <w:pPr>
        <w:rPr>
          <w:rFonts w:ascii="Times New Roman" w:eastAsiaTheme="majorEastAsia" w:hAnsi="Times New Roman" w:cs="Times New Roman"/>
          <w:sz w:val="28"/>
          <w:szCs w:val="28"/>
        </w:rPr>
      </w:pPr>
      <w:r w:rsidRPr="00CD6B47">
        <w:rPr>
          <w:rFonts w:ascii="Times New Roman" w:eastAsiaTheme="majorEastAsia" w:hAnsi="Times New Roman" w:cs="Times New Roman"/>
          <w:sz w:val="28"/>
          <w:szCs w:val="28"/>
        </w:rPr>
        <w:t>A</w:t>
      </w:r>
      <w:proofErr w:type="gramStart"/>
      <w:r w:rsidRPr="00CD6B47">
        <w:rPr>
          <w:rFonts w:ascii="Times New Roman" w:eastAsiaTheme="majorEastAsia" w:hAnsi="Times New Roman" w:cs="Times New Roman"/>
          <w:sz w:val="28"/>
          <w:szCs w:val="28"/>
        </w:rPr>
        <w:t>=[</w:t>
      </w:r>
      <w:proofErr w:type="gramEnd"/>
      <w:r w:rsidRPr="00CD6B47">
        <w:rPr>
          <w:rFonts w:ascii="Times New Roman" w:eastAsiaTheme="majorEastAsia" w:hAnsi="Times New Roman" w:cs="Times New Roman"/>
          <w:sz w:val="28"/>
          <w:szCs w:val="28"/>
        </w:rPr>
        <w:t>1,3,5,7]</w:t>
      </w:r>
    </w:p>
    <w:p w:rsidR="00CD6B47" w:rsidRPr="00CD6B47" w:rsidRDefault="00CD6B47" w:rsidP="00CD6B47">
      <w:pPr>
        <w:rPr>
          <w:rFonts w:ascii="Times New Roman" w:eastAsiaTheme="majorEastAsia" w:hAnsi="Times New Roman" w:cs="Times New Roman"/>
          <w:sz w:val="28"/>
          <w:szCs w:val="28"/>
        </w:rPr>
      </w:pPr>
      <w:r w:rsidRPr="00CD6B47">
        <w:rPr>
          <w:rFonts w:ascii="Times New Roman" w:eastAsiaTheme="majorEastAsia" w:hAnsi="Times New Roman" w:cs="Times New Roman"/>
          <w:sz w:val="28"/>
          <w:szCs w:val="28"/>
        </w:rPr>
        <w:t>B</w:t>
      </w:r>
      <w:proofErr w:type="gramStart"/>
      <w:r w:rsidRPr="00CD6B47">
        <w:rPr>
          <w:rFonts w:ascii="Times New Roman" w:eastAsiaTheme="majorEastAsia" w:hAnsi="Times New Roman" w:cs="Times New Roman"/>
          <w:sz w:val="28"/>
          <w:szCs w:val="28"/>
        </w:rPr>
        <w:t>=[</w:t>
      </w:r>
      <w:proofErr w:type="gramEnd"/>
      <w:r w:rsidRPr="00CD6B47">
        <w:rPr>
          <w:rFonts w:ascii="Times New Roman" w:eastAsiaTheme="majorEastAsia" w:hAnsi="Times New Roman" w:cs="Times New Roman"/>
          <w:sz w:val="28"/>
          <w:szCs w:val="28"/>
        </w:rPr>
        <w:t>2,4,6,8]</w:t>
      </w:r>
    </w:p>
    <w:p w:rsidR="00CD6B47" w:rsidRPr="00CD6B47" w:rsidRDefault="00CD6B47" w:rsidP="00CD6B47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假如我们要找第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 xml:space="preserve"> 4 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小。也就是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 xml:space="preserve"> k = 4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。算法会去比较两个数组中第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 xml:space="preserve"> 2 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小的数。也就是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 xml:space="preserve"> A[1]=3 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和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 xml:space="preserve"> B[1]=4 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这两个数的大小。然后会发现，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3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比较小，然后就决定扔掉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 xml:space="preserve"> A 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的前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 xml:space="preserve"> k/2 = 2 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个数。也就是，接下来，需要去找</w:t>
      </w:r>
    </w:p>
    <w:p w:rsidR="00CD6B47" w:rsidRPr="00CD6B47" w:rsidRDefault="00CD6B47" w:rsidP="00CD6B47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CD6B47" w:rsidRPr="00CD6B47" w:rsidRDefault="00CD6B47" w:rsidP="00CD6B47">
      <w:pPr>
        <w:rPr>
          <w:rFonts w:ascii="Times New Roman" w:eastAsiaTheme="majorEastAsia" w:hAnsi="Times New Roman" w:cs="Times New Roman"/>
          <w:sz w:val="28"/>
          <w:szCs w:val="28"/>
        </w:rPr>
      </w:pPr>
      <w:r w:rsidRPr="00CD6B47">
        <w:rPr>
          <w:rFonts w:ascii="Times New Roman" w:eastAsiaTheme="majorEastAsia" w:hAnsi="Times New Roman" w:cs="Times New Roman"/>
          <w:sz w:val="28"/>
          <w:szCs w:val="28"/>
        </w:rPr>
        <w:t>A</w:t>
      </w:r>
      <w:proofErr w:type="gramStart"/>
      <w:r w:rsidRPr="00CD6B47">
        <w:rPr>
          <w:rFonts w:ascii="Times New Roman" w:eastAsiaTheme="majorEastAsia" w:hAnsi="Times New Roman" w:cs="Times New Roman"/>
          <w:sz w:val="28"/>
          <w:szCs w:val="28"/>
        </w:rPr>
        <w:t>=[</w:t>
      </w:r>
      <w:proofErr w:type="gramEnd"/>
      <w:r w:rsidRPr="00CD6B47">
        <w:rPr>
          <w:rFonts w:ascii="Times New Roman" w:eastAsiaTheme="majorEastAsia" w:hAnsi="Times New Roman" w:cs="Times New Roman"/>
          <w:sz w:val="28"/>
          <w:szCs w:val="28"/>
        </w:rPr>
        <w:t>5,7]</w:t>
      </w:r>
    </w:p>
    <w:p w:rsidR="00CD6B47" w:rsidRPr="00CD6B47" w:rsidRDefault="00CD6B47" w:rsidP="00CD6B47">
      <w:pPr>
        <w:rPr>
          <w:rFonts w:ascii="Times New Roman" w:eastAsiaTheme="majorEastAsia" w:hAnsi="Times New Roman" w:cs="Times New Roman"/>
          <w:sz w:val="28"/>
          <w:szCs w:val="28"/>
        </w:rPr>
      </w:pPr>
      <w:r w:rsidRPr="00CD6B47">
        <w:rPr>
          <w:rFonts w:ascii="Times New Roman" w:eastAsiaTheme="majorEastAsia" w:hAnsi="Times New Roman" w:cs="Times New Roman"/>
          <w:sz w:val="28"/>
          <w:szCs w:val="28"/>
        </w:rPr>
        <w:t>B</w:t>
      </w:r>
      <w:proofErr w:type="gramStart"/>
      <w:r w:rsidRPr="00CD6B47">
        <w:rPr>
          <w:rFonts w:ascii="Times New Roman" w:eastAsiaTheme="majorEastAsia" w:hAnsi="Times New Roman" w:cs="Times New Roman"/>
          <w:sz w:val="28"/>
          <w:szCs w:val="28"/>
        </w:rPr>
        <w:t>=[</w:t>
      </w:r>
      <w:proofErr w:type="gramEnd"/>
      <w:r w:rsidRPr="00CD6B47">
        <w:rPr>
          <w:rFonts w:ascii="Times New Roman" w:eastAsiaTheme="majorEastAsia" w:hAnsi="Times New Roman" w:cs="Times New Roman"/>
          <w:sz w:val="28"/>
          <w:szCs w:val="28"/>
        </w:rPr>
        <w:t>2,4,6,8]</w:t>
      </w:r>
    </w:p>
    <w:p w:rsidR="00CD6B47" w:rsidRPr="00CD6B47" w:rsidRDefault="00CD6B47" w:rsidP="00CD6B47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中的第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 xml:space="preserve"> k-k/2=2 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小的数。这里我们扔掉了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 xml:space="preserve"> [1,3]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，扔掉的这些数中，一定不会包含我们要找的第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 xml:space="preserve"> 4 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小的数——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4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。因为从位置上，他们在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 xml:space="preserve"> A 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和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 xml:space="preserve"> B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合并到一起之后，都会排在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 xml:space="preserve"> 4 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的前面。</w:t>
      </w:r>
    </w:p>
    <w:p w:rsidR="00CD6B47" w:rsidRPr="00CD6B47" w:rsidRDefault="00CD6B47" w:rsidP="00CD6B47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CD6B47" w:rsidRPr="00CD6B47" w:rsidRDefault="00CD6B47" w:rsidP="00CD6B47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抽象的证明一下：</w:t>
      </w:r>
    </w:p>
    <w:p w:rsidR="00CD6B47" w:rsidRPr="00CD6B47" w:rsidRDefault="00CD6B47" w:rsidP="00CD6B47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CD6B47" w:rsidRPr="00CD6B47" w:rsidRDefault="00CD6B47" w:rsidP="00CD6B47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我们需要回顾一下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 xml:space="preserve"> Merge Two Sorted Arrays 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这道题目。算法的做法是，每一次比较两个数组中比较小的数，然后谁小，谁先被拿出来，放到最后的合并结果中。那么假设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 xml:space="preserve"> A 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和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 xml:space="preserve"> B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中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 xml:space="preserve"> A[k/2 - 1] &lt;= B[k/2 - 1]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（反之同理）。我们会决定扔掉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A[0..k/2-1]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，因为这些数在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 xml:space="preserve"> A 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与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 xml:space="preserve"> B 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做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lastRenderedPageBreak/>
        <w:t>简单的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 xml:space="preserve"> Merge 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的过程中，会优先于</w:t>
      </w:r>
      <w:proofErr w:type="gramStart"/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目标第</w:t>
      </w:r>
      <w:proofErr w:type="gramEnd"/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 xml:space="preserve"> k 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个数现出来。为什么？因为既然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A[k/2-1] &lt;= B[k/2-1]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，那么当我们用最简单的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 xml:space="preserve"> Merge Two Sorted Arrays 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的算法一个个从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A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和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B</w:t>
      </w:r>
      <w:proofErr w:type="gramStart"/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里拿数出来</w:t>
      </w:r>
      <w:proofErr w:type="gramEnd"/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的时候，当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 xml:space="preserve"> A[k/2 - 1] 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出来的时候，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 xml:space="preserve">B[k/2 - 1] 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一定还没有被拿出来，那么此时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A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里出来了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 xml:space="preserve"> k/2 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个数，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B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里出来的数一定不够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 xml:space="preserve"> k/2 </w:t>
      </w:r>
      <w:proofErr w:type="gramStart"/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个</w:t>
      </w:r>
      <w:proofErr w:type="gramEnd"/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（因为第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 xml:space="preserve"> k/2 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个数都还没出来），所以加起来总共出来的数肯定不够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k</w:t>
      </w:r>
      <w:proofErr w:type="gramStart"/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个</w:t>
      </w:r>
      <w:proofErr w:type="gramEnd"/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，所以第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k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小的数一定还留在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AB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数组中。</w:t>
      </w:r>
    </w:p>
    <w:p w:rsidR="00CD6B47" w:rsidRPr="00CD6B47" w:rsidRDefault="00CD6B47" w:rsidP="00CD6B47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CD6B47" w:rsidRPr="00CD6B47" w:rsidRDefault="00CD6B47" w:rsidP="00CD6B47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因此我们证明了：扔掉较小的一部分的前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 xml:space="preserve"> k/2 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个数，不会扔掉要找的第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 xml:space="preserve"> k </w:t>
      </w:r>
      <w:r w:rsidRPr="00CD6B47">
        <w:rPr>
          <w:rFonts w:ascii="Times New Roman" w:eastAsiaTheme="majorEastAsia" w:hAnsi="Times New Roman" w:cs="Times New Roman" w:hint="eastAsia"/>
          <w:sz w:val="28"/>
          <w:szCs w:val="28"/>
        </w:rPr>
        <w:t>小的数。</w:t>
      </w:r>
    </w:p>
    <w:p w:rsidR="00CD6B47" w:rsidRDefault="00CD6B47" w:rsidP="00E7588A"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E7588A" w:rsidRDefault="00E7588A" w:rsidP="00E7588A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lintcode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 xml:space="preserve"> 65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求两个排序数组的中位数，要求时间复杂度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log(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n+m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)</w:t>
      </w:r>
    </w:p>
    <w:p w:rsidR="00E7588A" w:rsidRPr="00E7588A" w:rsidRDefault="00E7588A" w:rsidP="00E7588A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中位数假设为第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k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个数，则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k=(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n+m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)/2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 w:rsidR="009A3DCB">
        <w:rPr>
          <w:rFonts w:ascii="Times New Roman" w:eastAsiaTheme="majorEastAsia" w:hAnsi="Times New Roman" w:cs="Times New Roman" w:hint="eastAsia"/>
          <w:sz w:val="28"/>
          <w:szCs w:val="28"/>
        </w:rPr>
        <w:t>如果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可以</w:t>
      </w:r>
      <w:r w:rsidR="009A3DCB">
        <w:rPr>
          <w:rFonts w:ascii="Times New Roman" w:eastAsiaTheme="majorEastAsia" w:hAnsi="Times New Roman" w:cs="Times New Roman" w:hint="eastAsia"/>
          <w:sz w:val="28"/>
          <w:szCs w:val="28"/>
        </w:rPr>
        <w:t>在</w:t>
      </w:r>
      <w:r w:rsidR="009A3DCB" w:rsidRPr="00783DA1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O(1)</w:t>
      </w:r>
      <w:r w:rsidR="009A3DCB" w:rsidRPr="00783DA1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的时间</w:t>
      </w:r>
      <w:r w:rsidR="009A3DCB">
        <w:rPr>
          <w:rFonts w:ascii="Times New Roman" w:eastAsiaTheme="majorEastAsia" w:hAnsi="Times New Roman" w:cs="Times New Roman" w:hint="eastAsia"/>
          <w:sz w:val="28"/>
          <w:szCs w:val="28"/>
        </w:rPr>
        <w:t>内</w:t>
      </w:r>
      <w:proofErr w:type="gramStart"/>
      <w:r w:rsidR="009A3DCB">
        <w:rPr>
          <w:rFonts w:ascii="Times New Roman" w:eastAsiaTheme="majorEastAsia" w:hAnsi="Times New Roman" w:cs="Times New Roman" w:hint="eastAsia"/>
          <w:sz w:val="28"/>
          <w:szCs w:val="28"/>
        </w:rPr>
        <w:t>把找第</w:t>
      </w:r>
      <w:proofErr w:type="gramEnd"/>
      <w:r w:rsidR="009A3DCB">
        <w:rPr>
          <w:rFonts w:ascii="Times New Roman" w:eastAsiaTheme="majorEastAsia" w:hAnsi="Times New Roman" w:cs="Times New Roman" w:hint="eastAsia"/>
          <w:sz w:val="28"/>
          <w:szCs w:val="28"/>
        </w:rPr>
        <w:t>k</w:t>
      </w:r>
      <w:r w:rsidR="009A3DCB">
        <w:rPr>
          <w:rFonts w:ascii="Times New Roman" w:eastAsiaTheme="majorEastAsia" w:hAnsi="Times New Roman" w:cs="Times New Roman" w:hint="eastAsia"/>
          <w:sz w:val="28"/>
          <w:szCs w:val="28"/>
        </w:rPr>
        <w:t>个数，</w:t>
      </w:r>
      <w:proofErr w:type="gramStart"/>
      <w:r w:rsidR="009A3DCB">
        <w:rPr>
          <w:rFonts w:ascii="Times New Roman" w:eastAsiaTheme="majorEastAsia" w:hAnsi="Times New Roman" w:cs="Times New Roman" w:hint="eastAsia"/>
          <w:sz w:val="28"/>
          <w:szCs w:val="28"/>
        </w:rPr>
        <w:t>变成找第</w:t>
      </w:r>
      <w:proofErr w:type="gramEnd"/>
      <w:r w:rsidR="009A3DCB">
        <w:rPr>
          <w:rFonts w:ascii="Times New Roman" w:eastAsiaTheme="majorEastAsia" w:hAnsi="Times New Roman" w:cs="Times New Roman" w:hint="eastAsia"/>
          <w:sz w:val="28"/>
          <w:szCs w:val="28"/>
        </w:rPr>
        <w:t>k/2</w:t>
      </w:r>
      <w:r w:rsidR="009A3DCB">
        <w:rPr>
          <w:rFonts w:ascii="Times New Roman" w:eastAsiaTheme="majorEastAsia" w:hAnsi="Times New Roman" w:cs="Times New Roman" w:hint="eastAsia"/>
          <w:sz w:val="28"/>
          <w:szCs w:val="28"/>
        </w:rPr>
        <w:t>个数，</w:t>
      </w:r>
      <w:r w:rsidR="00A65A7E">
        <w:rPr>
          <w:rFonts w:ascii="Times New Roman" w:eastAsiaTheme="majorEastAsia" w:hAnsi="Times New Roman" w:cs="Times New Roman" w:hint="eastAsia"/>
          <w:sz w:val="28"/>
          <w:szCs w:val="28"/>
        </w:rPr>
        <w:t>并且这两个位置对应的值是相同的，</w:t>
      </w:r>
      <w:r w:rsidR="009A3DCB">
        <w:rPr>
          <w:rFonts w:ascii="Times New Roman" w:eastAsiaTheme="majorEastAsia" w:hAnsi="Times New Roman" w:cs="Times New Roman" w:hint="eastAsia"/>
          <w:sz w:val="28"/>
          <w:szCs w:val="28"/>
        </w:rPr>
        <w:t>则整体的实际复杂度为</w:t>
      </w:r>
      <w:proofErr w:type="spellStart"/>
      <w:r w:rsidR="009A3DCB">
        <w:rPr>
          <w:rFonts w:ascii="Times New Roman" w:eastAsiaTheme="majorEastAsia" w:hAnsi="Times New Roman" w:cs="Times New Roman" w:hint="eastAsia"/>
          <w:sz w:val="28"/>
          <w:szCs w:val="28"/>
        </w:rPr>
        <w:t>logk</w:t>
      </w:r>
      <w:proofErr w:type="spellEnd"/>
      <w:r w:rsidR="009A3DCB">
        <w:rPr>
          <w:rFonts w:ascii="Times New Roman" w:eastAsiaTheme="majorEastAsia" w:hAnsi="Times New Roman" w:cs="Times New Roman" w:hint="eastAsia"/>
          <w:sz w:val="28"/>
          <w:szCs w:val="28"/>
        </w:rPr>
        <w:t>，即</w:t>
      </w:r>
      <w:r w:rsidR="009A3DCB">
        <w:rPr>
          <w:rFonts w:ascii="Times New Roman" w:eastAsiaTheme="majorEastAsia" w:hAnsi="Times New Roman" w:cs="Times New Roman" w:hint="eastAsia"/>
          <w:sz w:val="28"/>
          <w:szCs w:val="28"/>
        </w:rPr>
        <w:t>log(</w:t>
      </w:r>
      <w:proofErr w:type="spellStart"/>
      <w:r w:rsidR="009A3DCB">
        <w:rPr>
          <w:rFonts w:ascii="Times New Roman" w:eastAsiaTheme="majorEastAsia" w:hAnsi="Times New Roman" w:cs="Times New Roman" w:hint="eastAsia"/>
          <w:sz w:val="28"/>
          <w:szCs w:val="28"/>
        </w:rPr>
        <w:t>n+m</w:t>
      </w:r>
      <w:proofErr w:type="spellEnd"/>
      <w:r w:rsidR="009A3DCB">
        <w:rPr>
          <w:rFonts w:ascii="Times New Roman" w:eastAsiaTheme="majorEastAsia" w:hAnsi="Times New Roman" w:cs="Times New Roman" w:hint="eastAsia"/>
          <w:sz w:val="28"/>
          <w:szCs w:val="28"/>
        </w:rPr>
        <w:t>)</w:t>
      </w:r>
      <w:r w:rsidR="009A3DCB">
        <w:rPr>
          <w:rFonts w:ascii="Times New Roman" w:eastAsiaTheme="majorEastAsia" w:hAnsi="Times New Roman" w:cs="Times New Roman" w:hint="eastAsia"/>
          <w:sz w:val="28"/>
          <w:szCs w:val="28"/>
        </w:rPr>
        <w:t>，满足要求</w:t>
      </w:r>
      <w:r w:rsidR="008F5582">
        <w:rPr>
          <w:rFonts w:ascii="Times New Roman" w:eastAsiaTheme="majorEastAsia" w:hAnsi="Times New Roman" w:cs="Times New Roman" w:hint="eastAsia"/>
          <w:sz w:val="28"/>
          <w:szCs w:val="28"/>
        </w:rPr>
        <w:t>，这就要求我们要用</w:t>
      </w:r>
      <w:r w:rsidR="008F5582">
        <w:rPr>
          <w:rFonts w:ascii="Times New Roman" w:eastAsiaTheme="majorEastAsia" w:hAnsi="Times New Roman" w:cs="Times New Roman" w:hint="eastAsia"/>
          <w:sz w:val="28"/>
          <w:szCs w:val="28"/>
        </w:rPr>
        <w:t>O(1)</w:t>
      </w:r>
      <w:r w:rsidR="008F5582">
        <w:rPr>
          <w:rFonts w:ascii="Times New Roman" w:eastAsiaTheme="majorEastAsia" w:hAnsi="Times New Roman" w:cs="Times New Roman" w:hint="eastAsia"/>
          <w:sz w:val="28"/>
          <w:szCs w:val="28"/>
        </w:rPr>
        <w:t>的操作丢掉</w:t>
      </w:r>
      <w:r w:rsidR="008F5582">
        <w:rPr>
          <w:rFonts w:ascii="Times New Roman" w:eastAsiaTheme="majorEastAsia" w:hAnsi="Times New Roman" w:cs="Times New Roman" w:hint="eastAsia"/>
          <w:sz w:val="28"/>
          <w:szCs w:val="28"/>
        </w:rPr>
        <w:t>A</w:t>
      </w:r>
      <w:r w:rsidR="008F5582">
        <w:rPr>
          <w:rFonts w:ascii="Times New Roman" w:eastAsiaTheme="majorEastAsia" w:hAnsi="Times New Roman" w:cs="Times New Roman" w:hint="eastAsia"/>
          <w:sz w:val="28"/>
          <w:szCs w:val="28"/>
        </w:rPr>
        <w:t>或</w:t>
      </w:r>
      <w:r w:rsidR="008F5582">
        <w:rPr>
          <w:rFonts w:ascii="Times New Roman" w:eastAsiaTheme="majorEastAsia" w:hAnsi="Times New Roman" w:cs="Times New Roman" w:hint="eastAsia"/>
          <w:sz w:val="28"/>
          <w:szCs w:val="28"/>
        </w:rPr>
        <w:t>B(</w:t>
      </w:r>
      <w:r w:rsidR="008F5582">
        <w:rPr>
          <w:rFonts w:ascii="Times New Roman" w:eastAsiaTheme="majorEastAsia" w:hAnsi="Times New Roman" w:cs="Times New Roman" w:hint="eastAsia"/>
          <w:sz w:val="28"/>
          <w:szCs w:val="28"/>
        </w:rPr>
        <w:t>同时丢弃，无法保证</w:t>
      </w:r>
      <w:r w:rsidR="008F5582">
        <w:rPr>
          <w:rFonts w:ascii="Times New Roman" w:eastAsiaTheme="majorEastAsia" w:hAnsi="Times New Roman" w:cs="Times New Roman" w:hint="eastAsia"/>
          <w:sz w:val="28"/>
          <w:szCs w:val="28"/>
        </w:rPr>
        <w:t>O(1))</w:t>
      </w:r>
      <w:r w:rsidR="008F5582">
        <w:rPr>
          <w:rFonts w:ascii="Times New Roman" w:eastAsiaTheme="majorEastAsia" w:hAnsi="Times New Roman" w:cs="Times New Roman" w:hint="eastAsia"/>
          <w:sz w:val="28"/>
          <w:szCs w:val="28"/>
        </w:rPr>
        <w:t>中的</w:t>
      </w:r>
      <w:r w:rsidR="008F5582">
        <w:rPr>
          <w:rFonts w:ascii="Times New Roman" w:eastAsiaTheme="majorEastAsia" w:hAnsi="Times New Roman" w:cs="Times New Roman" w:hint="eastAsia"/>
          <w:sz w:val="28"/>
          <w:szCs w:val="28"/>
        </w:rPr>
        <w:t>k/2</w:t>
      </w:r>
      <w:r w:rsidR="008F5582">
        <w:rPr>
          <w:rFonts w:ascii="Times New Roman" w:eastAsiaTheme="majorEastAsia" w:hAnsi="Times New Roman" w:cs="Times New Roman" w:hint="eastAsia"/>
          <w:sz w:val="28"/>
          <w:szCs w:val="28"/>
        </w:rPr>
        <w:t>个数，</w:t>
      </w:r>
      <w:r w:rsidR="009A3DCB"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 w:rsidR="00073C5B" w:rsidRDefault="00783DA1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A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数组的第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k/2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个数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A[k/2-1]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数组的第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k/2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个数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[k/2-1]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 w:rsidR="008F5582">
        <w:rPr>
          <w:rFonts w:ascii="Times New Roman" w:eastAsiaTheme="majorEastAsia" w:hAnsi="Times New Roman" w:cs="Times New Roman" w:hint="eastAsia"/>
          <w:sz w:val="28"/>
          <w:szCs w:val="28"/>
        </w:rPr>
        <w:t>比较这两个数，谁小就丢弃对应的数组，</w:t>
      </w:r>
      <w:r w:rsidR="008F5582" w:rsidRPr="008F5582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假设</w:t>
      </w:r>
      <w:r w:rsidR="008F5582" w:rsidRPr="008F5582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A[k/2-1]</w:t>
      </w:r>
      <w:r w:rsidR="008F5582" w:rsidRPr="008F5582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较</w:t>
      </w:r>
      <w:r w:rsidR="008F5582">
        <w:rPr>
          <w:rFonts w:ascii="Times New Roman" w:eastAsiaTheme="majorEastAsia" w:hAnsi="Times New Roman" w:cs="Times New Roman" w:hint="eastAsia"/>
          <w:sz w:val="28"/>
          <w:szCs w:val="28"/>
        </w:rPr>
        <w:t>小，可以参考归并排序中的合并，在合并两个排序数组时，从</w:t>
      </w:r>
      <w:r w:rsidR="008F5582">
        <w:rPr>
          <w:rFonts w:ascii="Times New Roman" w:eastAsiaTheme="majorEastAsia" w:hAnsi="Times New Roman" w:cs="Times New Roman" w:hint="eastAsia"/>
          <w:sz w:val="28"/>
          <w:szCs w:val="28"/>
        </w:rPr>
        <w:t>A</w:t>
      </w:r>
      <w:r w:rsidR="008F5582">
        <w:rPr>
          <w:rFonts w:ascii="Times New Roman" w:eastAsiaTheme="majorEastAsia" w:hAnsi="Times New Roman" w:cs="Times New Roman" w:hint="eastAsia"/>
          <w:sz w:val="28"/>
          <w:szCs w:val="28"/>
        </w:rPr>
        <w:t>和</w:t>
      </w:r>
      <w:r w:rsidR="008F5582">
        <w:rPr>
          <w:rFonts w:ascii="Times New Roman" w:eastAsiaTheme="majorEastAsia" w:hAnsi="Times New Roman" w:cs="Times New Roman" w:hint="eastAsia"/>
          <w:sz w:val="28"/>
          <w:szCs w:val="28"/>
        </w:rPr>
        <w:t>B</w:t>
      </w:r>
      <w:r w:rsidR="008F5582">
        <w:rPr>
          <w:rFonts w:ascii="Times New Roman" w:eastAsiaTheme="majorEastAsia" w:hAnsi="Times New Roman" w:cs="Times New Roman" w:hint="eastAsia"/>
          <w:sz w:val="28"/>
          <w:szCs w:val="28"/>
        </w:rPr>
        <w:t>的头开始，</w:t>
      </w:r>
      <w:proofErr w:type="gramStart"/>
      <w:r w:rsidR="008F5582">
        <w:rPr>
          <w:rFonts w:ascii="Times New Roman" w:eastAsiaTheme="majorEastAsia" w:hAnsi="Times New Roman" w:cs="Times New Roman" w:hint="eastAsia"/>
          <w:sz w:val="28"/>
          <w:szCs w:val="28"/>
        </w:rPr>
        <w:t>谁小谁就</w:t>
      </w:r>
      <w:proofErr w:type="gramEnd"/>
      <w:r w:rsidR="008F5582">
        <w:rPr>
          <w:rFonts w:ascii="Times New Roman" w:eastAsiaTheme="majorEastAsia" w:hAnsi="Times New Roman" w:cs="Times New Roman" w:hint="eastAsia"/>
          <w:sz w:val="28"/>
          <w:szCs w:val="28"/>
        </w:rPr>
        <w:t>先入到合并数组中，这样当</w:t>
      </w:r>
      <w:r w:rsidR="008F5582">
        <w:rPr>
          <w:rFonts w:ascii="Times New Roman" w:eastAsiaTheme="majorEastAsia" w:hAnsi="Times New Roman" w:cs="Times New Roman" w:hint="eastAsia"/>
          <w:sz w:val="28"/>
          <w:szCs w:val="28"/>
        </w:rPr>
        <w:t>A[k/2-1]</w:t>
      </w:r>
      <w:r w:rsidR="008F5582">
        <w:rPr>
          <w:rFonts w:ascii="Times New Roman" w:eastAsiaTheme="majorEastAsia" w:hAnsi="Times New Roman" w:cs="Times New Roman" w:hint="eastAsia"/>
          <w:sz w:val="28"/>
          <w:szCs w:val="28"/>
        </w:rPr>
        <w:t>进入到合并的数组后，</w:t>
      </w:r>
      <w:r w:rsidR="008F5582">
        <w:rPr>
          <w:rFonts w:ascii="Times New Roman" w:eastAsiaTheme="majorEastAsia" w:hAnsi="Times New Roman" w:cs="Times New Roman" w:hint="eastAsia"/>
          <w:sz w:val="28"/>
          <w:szCs w:val="28"/>
        </w:rPr>
        <w:t>B[k/2-1]</w:t>
      </w:r>
      <w:r w:rsidR="008F5582">
        <w:rPr>
          <w:rFonts w:ascii="Times New Roman" w:eastAsiaTheme="majorEastAsia" w:hAnsi="Times New Roman" w:cs="Times New Roman" w:hint="eastAsia"/>
          <w:sz w:val="28"/>
          <w:szCs w:val="28"/>
        </w:rPr>
        <w:t>肯定没有进入到合并数组中，这时丢弃</w:t>
      </w:r>
      <w:r w:rsidR="008F5582">
        <w:rPr>
          <w:rFonts w:ascii="Times New Roman" w:eastAsiaTheme="majorEastAsia" w:hAnsi="Times New Roman" w:cs="Times New Roman" w:hint="eastAsia"/>
          <w:sz w:val="28"/>
          <w:szCs w:val="28"/>
        </w:rPr>
        <w:t>A</w:t>
      </w:r>
      <w:r w:rsidR="008F5582">
        <w:rPr>
          <w:rFonts w:ascii="Times New Roman" w:eastAsiaTheme="majorEastAsia" w:hAnsi="Times New Roman" w:cs="Times New Roman" w:hint="eastAsia"/>
          <w:sz w:val="28"/>
          <w:szCs w:val="28"/>
        </w:rPr>
        <w:t>的前</w:t>
      </w:r>
      <w:r w:rsidR="008F5582">
        <w:rPr>
          <w:rFonts w:ascii="Times New Roman" w:eastAsiaTheme="majorEastAsia" w:hAnsi="Times New Roman" w:cs="Times New Roman" w:hint="eastAsia"/>
          <w:sz w:val="28"/>
          <w:szCs w:val="28"/>
        </w:rPr>
        <w:t>k/2</w:t>
      </w:r>
      <w:r w:rsidR="008F5582">
        <w:rPr>
          <w:rFonts w:ascii="Times New Roman" w:eastAsiaTheme="majorEastAsia" w:hAnsi="Times New Roman" w:cs="Times New Roman" w:hint="eastAsia"/>
          <w:sz w:val="28"/>
          <w:szCs w:val="28"/>
        </w:rPr>
        <w:t>个数，</w:t>
      </w:r>
      <w:proofErr w:type="gramStart"/>
      <w:r w:rsidR="007B73BD">
        <w:rPr>
          <w:rFonts w:ascii="Times New Roman" w:eastAsiaTheme="majorEastAsia" w:hAnsi="Times New Roman" w:cs="Times New Roman" w:hint="eastAsia"/>
          <w:sz w:val="28"/>
          <w:szCs w:val="28"/>
        </w:rPr>
        <w:t>则之前找第</w:t>
      </w:r>
      <w:proofErr w:type="gramEnd"/>
      <w:r w:rsidR="007B73BD">
        <w:rPr>
          <w:rFonts w:ascii="Times New Roman" w:eastAsiaTheme="majorEastAsia" w:hAnsi="Times New Roman" w:cs="Times New Roman" w:hint="eastAsia"/>
          <w:sz w:val="28"/>
          <w:szCs w:val="28"/>
        </w:rPr>
        <w:t>k</w:t>
      </w:r>
      <w:r w:rsidR="007B73BD">
        <w:rPr>
          <w:rFonts w:ascii="Times New Roman" w:eastAsiaTheme="majorEastAsia" w:hAnsi="Times New Roman" w:cs="Times New Roman" w:hint="eastAsia"/>
          <w:sz w:val="28"/>
          <w:szCs w:val="28"/>
        </w:rPr>
        <w:t>个数，就变成了</w:t>
      </w:r>
      <w:r w:rsidR="007B73BD">
        <w:rPr>
          <w:rFonts w:ascii="Times New Roman" w:eastAsiaTheme="majorEastAsia" w:hAnsi="Times New Roman" w:cs="Times New Roman" w:hint="eastAsia"/>
          <w:sz w:val="28"/>
          <w:szCs w:val="28"/>
        </w:rPr>
        <w:t>A</w:t>
      </w:r>
      <w:r w:rsidR="007B73BD">
        <w:rPr>
          <w:rFonts w:ascii="Times New Roman" w:eastAsiaTheme="majorEastAsia" w:hAnsi="Times New Roman" w:cs="Times New Roman" w:hint="eastAsia"/>
          <w:sz w:val="28"/>
          <w:szCs w:val="28"/>
        </w:rPr>
        <w:t>剩余的元素和</w:t>
      </w:r>
      <w:r w:rsidR="007B73BD">
        <w:rPr>
          <w:rFonts w:ascii="Times New Roman" w:eastAsiaTheme="majorEastAsia" w:hAnsi="Times New Roman" w:cs="Times New Roman" w:hint="eastAsia"/>
          <w:sz w:val="28"/>
          <w:szCs w:val="28"/>
        </w:rPr>
        <w:t>B</w:t>
      </w:r>
      <w:r w:rsidR="007B73BD">
        <w:rPr>
          <w:rFonts w:ascii="Times New Roman" w:eastAsiaTheme="majorEastAsia" w:hAnsi="Times New Roman" w:cs="Times New Roman" w:hint="eastAsia"/>
          <w:sz w:val="28"/>
          <w:szCs w:val="28"/>
        </w:rPr>
        <w:t>中的元素找</w:t>
      </w:r>
      <w:r w:rsidR="007B73BD">
        <w:rPr>
          <w:rFonts w:ascii="Times New Roman" w:eastAsiaTheme="majorEastAsia" w:hAnsi="Times New Roman" w:cs="Times New Roman" w:hint="eastAsia"/>
          <w:sz w:val="28"/>
          <w:szCs w:val="28"/>
        </w:rPr>
        <w:t>k/2</w:t>
      </w:r>
      <w:r w:rsidR="007B73BD">
        <w:rPr>
          <w:rFonts w:ascii="Times New Roman" w:eastAsiaTheme="majorEastAsia" w:hAnsi="Times New Roman" w:cs="Times New Roman" w:hint="eastAsia"/>
          <w:sz w:val="28"/>
          <w:szCs w:val="28"/>
        </w:rPr>
        <w:t>个元</w:t>
      </w:r>
      <w:r w:rsidR="007B73BD">
        <w:rPr>
          <w:rFonts w:ascii="Times New Roman" w:eastAsiaTheme="majorEastAsia" w:hAnsi="Times New Roman" w:cs="Times New Roman" w:hint="eastAsia"/>
          <w:sz w:val="28"/>
          <w:szCs w:val="28"/>
        </w:rPr>
        <w:lastRenderedPageBreak/>
        <w:t>素，</w:t>
      </w:r>
      <w:r w:rsidR="008F5582">
        <w:rPr>
          <w:rFonts w:ascii="Times New Roman" w:eastAsiaTheme="majorEastAsia" w:hAnsi="Times New Roman" w:cs="Times New Roman" w:hint="eastAsia"/>
          <w:sz w:val="28"/>
          <w:szCs w:val="28"/>
        </w:rPr>
        <w:t>就可以满足要求。</w:t>
      </w:r>
    </w:p>
    <w:p w:rsidR="00783DA1" w:rsidRPr="00022CBE" w:rsidRDefault="00783DA1">
      <w:pPr>
        <w:rPr>
          <w:rFonts w:ascii="Times New Roman" w:eastAsiaTheme="majorEastAsia" w:hAnsi="Times New Roman" w:cs="Times New Roman"/>
          <w:sz w:val="28"/>
          <w:szCs w:val="28"/>
        </w:rPr>
      </w:pPr>
    </w:p>
    <w:sectPr w:rsidR="00783DA1" w:rsidRPr="00022CBE" w:rsidSect="000726F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BCB519A"/>
    <w:multiLevelType w:val="hybridMultilevel"/>
    <w:tmpl w:val="F6B07F28"/>
    <w:lvl w:ilvl="0" w:tplc="AD0E871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37DD5006"/>
    <w:multiLevelType w:val="hybridMultilevel"/>
    <w:tmpl w:val="0B784AE2"/>
    <w:lvl w:ilvl="0" w:tplc="A776E23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53C86444"/>
    <w:multiLevelType w:val="hybridMultilevel"/>
    <w:tmpl w:val="18AE2B1A"/>
    <w:lvl w:ilvl="0" w:tplc="B344D9C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6E696E88"/>
    <w:multiLevelType w:val="hybridMultilevel"/>
    <w:tmpl w:val="5FDAC5B0"/>
    <w:lvl w:ilvl="0" w:tplc="6B8EC34A">
      <w:start w:val="1"/>
      <w:numFmt w:val="decimal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3F3E38"/>
    <w:rsid w:val="0000323D"/>
    <w:rsid w:val="00007A75"/>
    <w:rsid w:val="00022CBE"/>
    <w:rsid w:val="000726F7"/>
    <w:rsid w:val="00073C5B"/>
    <w:rsid w:val="000910F7"/>
    <w:rsid w:val="0009141B"/>
    <w:rsid w:val="000A6758"/>
    <w:rsid w:val="000A7253"/>
    <w:rsid w:val="000B41D7"/>
    <w:rsid w:val="000C424E"/>
    <w:rsid w:val="000F7672"/>
    <w:rsid w:val="00113E8C"/>
    <w:rsid w:val="0012665D"/>
    <w:rsid w:val="00143476"/>
    <w:rsid w:val="00165046"/>
    <w:rsid w:val="0019538B"/>
    <w:rsid w:val="00197103"/>
    <w:rsid w:val="001C40B7"/>
    <w:rsid w:val="001F399B"/>
    <w:rsid w:val="0022390D"/>
    <w:rsid w:val="00224AE7"/>
    <w:rsid w:val="002335F9"/>
    <w:rsid w:val="002561AF"/>
    <w:rsid w:val="00270FC9"/>
    <w:rsid w:val="00284D7E"/>
    <w:rsid w:val="0029308A"/>
    <w:rsid w:val="0030261B"/>
    <w:rsid w:val="003033E6"/>
    <w:rsid w:val="00307F60"/>
    <w:rsid w:val="00347519"/>
    <w:rsid w:val="003F05CA"/>
    <w:rsid w:val="003F3E38"/>
    <w:rsid w:val="00412A7B"/>
    <w:rsid w:val="004311D1"/>
    <w:rsid w:val="0046388A"/>
    <w:rsid w:val="00464966"/>
    <w:rsid w:val="004A4C30"/>
    <w:rsid w:val="004C1F98"/>
    <w:rsid w:val="004D03D0"/>
    <w:rsid w:val="004E0D84"/>
    <w:rsid w:val="005175D7"/>
    <w:rsid w:val="00526855"/>
    <w:rsid w:val="005A195D"/>
    <w:rsid w:val="005A24CD"/>
    <w:rsid w:val="005C2416"/>
    <w:rsid w:val="005D0A8B"/>
    <w:rsid w:val="005E6816"/>
    <w:rsid w:val="006124DE"/>
    <w:rsid w:val="00616076"/>
    <w:rsid w:val="006356DB"/>
    <w:rsid w:val="00667EE4"/>
    <w:rsid w:val="00697FA8"/>
    <w:rsid w:val="00720043"/>
    <w:rsid w:val="00721669"/>
    <w:rsid w:val="00725A24"/>
    <w:rsid w:val="007262AD"/>
    <w:rsid w:val="00783DA1"/>
    <w:rsid w:val="007B73BD"/>
    <w:rsid w:val="007C0096"/>
    <w:rsid w:val="00801061"/>
    <w:rsid w:val="008153C7"/>
    <w:rsid w:val="00817118"/>
    <w:rsid w:val="0082520C"/>
    <w:rsid w:val="00891529"/>
    <w:rsid w:val="008C21AC"/>
    <w:rsid w:val="008D6306"/>
    <w:rsid w:val="008E55E3"/>
    <w:rsid w:val="008F3A9F"/>
    <w:rsid w:val="008F5582"/>
    <w:rsid w:val="0093440C"/>
    <w:rsid w:val="0097259B"/>
    <w:rsid w:val="009A0FB0"/>
    <w:rsid w:val="009A3DCB"/>
    <w:rsid w:val="009E035D"/>
    <w:rsid w:val="009E35F9"/>
    <w:rsid w:val="009F0AA7"/>
    <w:rsid w:val="00A07FE7"/>
    <w:rsid w:val="00A65A7E"/>
    <w:rsid w:val="00AB1B05"/>
    <w:rsid w:val="00AD0823"/>
    <w:rsid w:val="00B00333"/>
    <w:rsid w:val="00B20BB4"/>
    <w:rsid w:val="00B312E6"/>
    <w:rsid w:val="00B421F4"/>
    <w:rsid w:val="00B44150"/>
    <w:rsid w:val="00B65038"/>
    <w:rsid w:val="00B71A14"/>
    <w:rsid w:val="00B74934"/>
    <w:rsid w:val="00B766EE"/>
    <w:rsid w:val="00B8655A"/>
    <w:rsid w:val="00BA438F"/>
    <w:rsid w:val="00BD5F57"/>
    <w:rsid w:val="00BE3C68"/>
    <w:rsid w:val="00BF2059"/>
    <w:rsid w:val="00C20D29"/>
    <w:rsid w:val="00C30D51"/>
    <w:rsid w:val="00C36494"/>
    <w:rsid w:val="00C4569F"/>
    <w:rsid w:val="00C751B0"/>
    <w:rsid w:val="00CB6C3A"/>
    <w:rsid w:val="00CD1660"/>
    <w:rsid w:val="00CD6B47"/>
    <w:rsid w:val="00CE7A6B"/>
    <w:rsid w:val="00CF0989"/>
    <w:rsid w:val="00D07E65"/>
    <w:rsid w:val="00D14DD1"/>
    <w:rsid w:val="00D519A7"/>
    <w:rsid w:val="00D54847"/>
    <w:rsid w:val="00D94EF1"/>
    <w:rsid w:val="00DA10FA"/>
    <w:rsid w:val="00DA4CC2"/>
    <w:rsid w:val="00DB5A93"/>
    <w:rsid w:val="00DD3E12"/>
    <w:rsid w:val="00DF2F53"/>
    <w:rsid w:val="00E1389F"/>
    <w:rsid w:val="00E35D73"/>
    <w:rsid w:val="00E36DC3"/>
    <w:rsid w:val="00E4057C"/>
    <w:rsid w:val="00E61F08"/>
    <w:rsid w:val="00E7588A"/>
    <w:rsid w:val="00E902BD"/>
    <w:rsid w:val="00EA1297"/>
    <w:rsid w:val="00EB1383"/>
    <w:rsid w:val="00EF50CC"/>
    <w:rsid w:val="00F567D0"/>
    <w:rsid w:val="00F761A1"/>
    <w:rsid w:val="00F82719"/>
    <w:rsid w:val="00FB5756"/>
    <w:rsid w:val="00FC7A7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726F7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hljs-literal">
    <w:name w:val="hljs-literal"/>
    <w:basedOn w:val="a0"/>
    <w:rsid w:val="00B8655A"/>
  </w:style>
  <w:style w:type="character" w:customStyle="1" w:styleId="hljs-keyword">
    <w:name w:val="hljs-keyword"/>
    <w:basedOn w:val="a0"/>
    <w:rsid w:val="00B8655A"/>
  </w:style>
  <w:style w:type="paragraph" w:styleId="a3">
    <w:name w:val="List Paragraph"/>
    <w:basedOn w:val="a"/>
    <w:uiPriority w:val="34"/>
    <w:qFormat/>
    <w:rsid w:val="006124DE"/>
    <w:pPr>
      <w:ind w:firstLineChars="200" w:firstLine="420"/>
    </w:pPr>
  </w:style>
  <w:style w:type="paragraph" w:styleId="a4">
    <w:name w:val="Balloon Text"/>
    <w:basedOn w:val="a"/>
    <w:link w:val="Char"/>
    <w:uiPriority w:val="99"/>
    <w:semiHidden/>
    <w:unhideWhenUsed/>
    <w:rsid w:val="00BD5F57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BD5F57"/>
    <w:rPr>
      <w:sz w:val="18"/>
      <w:szCs w:val="18"/>
    </w:rPr>
  </w:style>
  <w:style w:type="paragraph" w:styleId="HTML">
    <w:name w:val="HTML Preformatted"/>
    <w:basedOn w:val="a"/>
    <w:link w:val="HTMLChar"/>
    <w:uiPriority w:val="99"/>
    <w:semiHidden/>
    <w:unhideWhenUsed/>
    <w:rsid w:val="005175D7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semiHidden/>
    <w:rsid w:val="005175D7"/>
    <w:rPr>
      <w:rFonts w:ascii="宋体" w:eastAsia="宋体" w:hAnsi="宋体" w:cs="宋体"/>
      <w:kern w:val="0"/>
      <w:sz w:val="24"/>
      <w:szCs w:val="24"/>
    </w:rPr>
  </w:style>
  <w:style w:type="character" w:styleId="HTML0">
    <w:name w:val="HTML Code"/>
    <w:basedOn w:val="a0"/>
    <w:uiPriority w:val="99"/>
    <w:semiHidden/>
    <w:unhideWhenUsed/>
    <w:rsid w:val="005175D7"/>
    <w:rPr>
      <w:rFonts w:ascii="宋体" w:eastAsia="宋体" w:hAnsi="宋体" w:cs="宋体"/>
      <w:sz w:val="24"/>
      <w:szCs w:val="24"/>
    </w:rPr>
  </w:style>
  <w:style w:type="character" w:customStyle="1" w:styleId="hljs-builtin">
    <w:name w:val="hljs-built_in"/>
    <w:basedOn w:val="a0"/>
    <w:rsid w:val="005175D7"/>
  </w:style>
  <w:style w:type="character" w:customStyle="1" w:styleId="hljs-number">
    <w:name w:val="hljs-number"/>
    <w:basedOn w:val="a0"/>
    <w:rsid w:val="005175D7"/>
  </w:style>
  <w:style w:type="character" w:styleId="a5">
    <w:name w:val="Hyperlink"/>
    <w:basedOn w:val="a0"/>
    <w:uiPriority w:val="99"/>
    <w:unhideWhenUsed/>
    <w:rsid w:val="00891529"/>
    <w:rPr>
      <w:color w:val="0000FF" w:themeColor="hyperlink"/>
      <w:u w:val="single"/>
    </w:rPr>
  </w:style>
  <w:style w:type="table" w:styleId="a6">
    <w:name w:val="Table Grid"/>
    <w:basedOn w:val="a1"/>
    <w:uiPriority w:val="59"/>
    <w:rsid w:val="008153C7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7">
    <w:name w:val="Light Shading"/>
    <w:basedOn w:val="a1"/>
    <w:uiPriority w:val="60"/>
    <w:rsid w:val="008153C7"/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12167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866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24</TotalTime>
  <Pages>5</Pages>
  <Words>336</Words>
  <Characters>1920</Characters>
  <Application>Microsoft Office Word</Application>
  <DocSecurity>0</DocSecurity>
  <Lines>16</Lines>
  <Paragraphs>4</Paragraphs>
  <ScaleCrop>false</ScaleCrop>
  <Company/>
  <LinksUpToDate>false</LinksUpToDate>
  <CharactersWithSpaces>225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shenshen liu</cp:lastModifiedBy>
  <cp:revision>113</cp:revision>
  <dcterms:created xsi:type="dcterms:W3CDTF">2021-01-31T08:02:00Z</dcterms:created>
  <dcterms:modified xsi:type="dcterms:W3CDTF">2021-03-24T14:53:00Z</dcterms:modified>
</cp:coreProperties>
</file>